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8"/>
  </p:notesMasterIdLst>
  <p:handoutMasterIdLst>
    <p:handoutMasterId r:id="rId9"/>
  </p:handoutMasterIdLst>
  <p:sldIdLst>
    <p:sldId id="261" r:id="rId3"/>
    <p:sldId id="256" r:id="rId4"/>
    <p:sldId id="259" r:id="rId5"/>
    <p:sldId id="258" r:id="rId6"/>
    <p:sldId id="257" r:id="rId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>
        <p:scale>
          <a:sx n="68" d="100"/>
          <a:sy n="68" d="100"/>
        </p:scale>
        <p:origin x="-1446" y="-132"/>
      </p:cViewPr>
      <p:guideLst>
        <p:guide orient="horz" pos="243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0EA27-72FB-4ED4-90B1-8F97450497BF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FF2097-B5C9-44E2-8E3A-24A84E662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8247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7DCDF6-6E87-45B0-B633-CCF3940BBA5B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3A8BF9-0FCD-46FC-B61A-A0FCF9E924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633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A8BF9-0FCD-46FC-B61A-A0FCF9E9240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3957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A8BF9-0FCD-46FC-B61A-A0FCF9E92405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9518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511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77122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4988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81802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71598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0285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93034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9159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8328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0440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535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E55D7-1B76-4F22-8557-7D55BDABA8EC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EF6B06-01EB-4B5F-9AA2-9CC591AA9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8283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-36512" y="476672"/>
            <a:ext cx="9595066" cy="5904656"/>
            <a:chOff x="-36512" y="836712"/>
            <a:chExt cx="9595066" cy="5904656"/>
          </a:xfrm>
        </p:grpSpPr>
        <p:pic>
          <p:nvPicPr>
            <p:cNvPr id="5" name="Picture 2" descr="Фото Коронавирус школьные Шариковая ручка Кисточки Маски Розовый фон Школа Кисть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512" y="839018"/>
              <a:ext cx="9595066" cy="5902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411760" y="4005064"/>
              <a:ext cx="475852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uk-UA" sz="4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ДИСТАНЦІЙНЕ НАВЧАННЯ</a:t>
              </a:r>
              <a:endParaRPr lang="ru-RU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643" y="836712"/>
              <a:ext cx="26491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uk-UA" sz="36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uk-UA" sz="36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клас</a:t>
              </a:r>
              <a:endParaRPr lang="uk-UA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483768" y="5157192"/>
              <a:ext cx="4572000" cy="107721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uk-UA" sz="1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Розв’язування </a:t>
              </a:r>
              <a:r>
                <a:rPr lang="uk-UA" sz="16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задач</a:t>
              </a:r>
              <a:endParaRPr lang="uk-UA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uk-UA" sz="1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з</a:t>
              </a:r>
              <a:r>
                <a:rPr lang="uk-UA" sz="16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 допомогою </a:t>
              </a:r>
              <a:r>
                <a:rPr lang="uk-UA" sz="16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дробово</a:t>
              </a:r>
              <a:r>
                <a:rPr lang="uk-UA" sz="16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раціональних  рівнянь.</a:t>
              </a:r>
            </a:p>
            <a:p>
              <a:pPr algn="ctr"/>
              <a:endParaRPr lang="uk-UA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uk-UA" sz="16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ЗАДАЧІ </a:t>
              </a:r>
              <a:r>
                <a:rPr lang="uk-UA" sz="1600" b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НА РУХ</a:t>
              </a:r>
              <a:endParaRPr lang="uk-UA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4324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SHIBA\Documents\Lightshot\ДРОБИ\Screenshot_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4624"/>
            <a:ext cx="729585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2577228"/>
              </p:ext>
            </p:extLst>
          </p:nvPr>
        </p:nvGraphicFramePr>
        <p:xfrm>
          <a:off x="623490" y="2938556"/>
          <a:ext cx="7176940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8226"/>
                <a:gridCol w="1728192"/>
                <a:gridCol w="2088232"/>
                <a:gridCol w="2592290"/>
              </a:tblGrid>
              <a:tr h="50405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/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І</a:t>
                      </a:r>
                      <a:endParaRPr lang="ru-RU" sz="2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ІІ</a:t>
                      </a:r>
                      <a:endParaRPr lang="ru-RU" sz="2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90996"/>
              </p:ext>
            </p:extLst>
          </p:nvPr>
        </p:nvGraphicFramePr>
        <p:xfrm>
          <a:off x="163513" y="1412875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13" y="1412875"/>
                        <a:ext cx="2743200" cy="10287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35732" y="3514619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35732" y="4353247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39988" y="3531614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95972" y="4353247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6839"/>
              </p:ext>
            </p:extLst>
          </p:nvPr>
        </p:nvGraphicFramePr>
        <p:xfrm>
          <a:off x="5868144" y="3488367"/>
          <a:ext cx="642367" cy="92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488367"/>
                        <a:ext cx="642367" cy="9250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95413"/>
              </p:ext>
            </p:extLst>
          </p:nvPr>
        </p:nvGraphicFramePr>
        <p:xfrm>
          <a:off x="5765899" y="4375695"/>
          <a:ext cx="822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406080" imgH="457200" progId="Equation.DSMT4">
                  <p:embed/>
                </p:oleObj>
              </mc:Choice>
              <mc:Fallback>
                <p:oleObj name="Equation" r:id="rId9" imgW="40608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99" y="4375695"/>
                        <a:ext cx="8223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ая фигурная скобка 9"/>
          <p:cNvSpPr/>
          <p:nvPr/>
        </p:nvSpPr>
        <p:spPr>
          <a:xfrm>
            <a:off x="6948264" y="3531614"/>
            <a:ext cx="504056" cy="1704893"/>
          </a:xfrm>
          <a:prstGeom prst="rightBrace">
            <a:avLst>
              <a:gd name="adj1" fmla="val 70816"/>
              <a:gd name="adj2" fmla="val 58126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7380312" y="4060894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ru-RU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92174" y="4012371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24020"/>
              </p:ext>
            </p:extLst>
          </p:nvPr>
        </p:nvGraphicFramePr>
        <p:xfrm>
          <a:off x="2555776" y="5373216"/>
          <a:ext cx="3126278" cy="129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1" imgW="1104840" imgH="457200" progId="Equation.DSMT4">
                  <p:embed/>
                </p:oleObj>
              </mc:Choice>
              <mc:Fallback>
                <p:oleObj name="Equation" r:id="rId11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776" y="5373216"/>
                        <a:ext cx="3126278" cy="129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87818" y="1772816"/>
            <a:ext cx="5504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Позначимо  початкову швидкість  автомобіля за х км/год та занесемо дані в таблицю:</a:t>
            </a:r>
            <a:endParaRPr lang="ru-RU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18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0" grpId="0" animBg="1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718" y="152652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Нехай </a:t>
            </a:r>
            <a:r>
              <a:rPr lang="uk-UA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м/год автомобіль проїхав перші </a:t>
            </a: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м,  тоді  </a:t>
            </a: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м проїхав зі швидкістю </a:t>
            </a: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х + 5)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м/ год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90202"/>
              </p:ext>
            </p:extLst>
          </p:nvPr>
        </p:nvGraphicFramePr>
        <p:xfrm>
          <a:off x="779734" y="620688"/>
          <a:ext cx="874514" cy="66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734" y="620688"/>
                        <a:ext cx="874514" cy="66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3710" y="726204"/>
            <a:ext cx="633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302125" algn="l"/>
              </a:tabLst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- час, за який автомобіль проїхав 150 км.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95090"/>
              </p:ext>
            </p:extLst>
          </p:nvPr>
        </p:nvGraphicFramePr>
        <p:xfrm>
          <a:off x="851742" y="1271794"/>
          <a:ext cx="1196843" cy="67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742" y="1271794"/>
                        <a:ext cx="1196843" cy="67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1230384"/>
            <a:ext cx="633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302125" algn="l"/>
              </a:tabLst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час, за який автомобіль проїхав 240 км.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1691516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302125" algn="l"/>
              </a:tabLst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На весь шлях із міста А до міста В було витрачено 5 годин.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1742" y="1916832"/>
            <a:ext cx="633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302125" algn="l"/>
              </a:tabLst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Складемо і розв’яжемо рівняння: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29425"/>
              </p:ext>
            </p:extLst>
          </p:nvPr>
        </p:nvGraphicFramePr>
        <p:xfrm>
          <a:off x="1979712" y="2348880"/>
          <a:ext cx="1800839" cy="74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1800839" cy="74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57928"/>
              </p:ext>
            </p:extLst>
          </p:nvPr>
        </p:nvGraphicFramePr>
        <p:xfrm>
          <a:off x="1622616" y="3140968"/>
          <a:ext cx="5614958" cy="397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3682800" imgH="2603160" progId="Equation.DSMT4">
                  <p:embed/>
                </p:oleObj>
              </mc:Choice>
              <mc:Fallback>
                <p:oleObj name="Equation" r:id="rId9" imgW="3682800" imgH="26031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6" y="3140968"/>
                        <a:ext cx="5614958" cy="3974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олилиния 12"/>
          <p:cNvSpPr/>
          <p:nvPr/>
        </p:nvSpPr>
        <p:spPr>
          <a:xfrm>
            <a:off x="3822700" y="2429644"/>
            <a:ext cx="0" cy="596900"/>
          </a:xfrm>
          <a:custGeom>
            <a:avLst/>
            <a:gdLst>
              <a:gd name="connsiteX0" fmla="*/ 0 w 0"/>
              <a:gd name="connsiteY0" fmla="*/ 0 h 596900"/>
              <a:gd name="connsiteX1" fmla="*/ 0 w 0"/>
              <a:gd name="connsiteY1" fmla="*/ 59690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596900">
                <a:moveTo>
                  <a:pt x="0" y="0"/>
                </a:moveTo>
                <a:lnTo>
                  <a:pt x="0" y="596900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3851920" y="2429644"/>
            <a:ext cx="839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5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8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0" grpId="0"/>
      <p:bldP spid="13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16803"/>
              </p:ext>
            </p:extLst>
          </p:nvPr>
        </p:nvGraphicFramePr>
        <p:xfrm>
          <a:off x="527408" y="2181805"/>
          <a:ext cx="7176940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8226"/>
                <a:gridCol w="1728192"/>
                <a:gridCol w="2088232"/>
                <a:gridCol w="2592290"/>
              </a:tblGrid>
              <a:tr h="50405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/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І</a:t>
                      </a:r>
                      <a:endParaRPr lang="ru-RU" sz="2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ctr"/>
                      <a:r>
                        <a:rPr lang="uk-UA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ІІ</a:t>
                      </a:r>
                      <a:endParaRPr lang="ru-RU" sz="2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39650" y="275786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39650" y="3596496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3810" y="3701896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9774" y="2888273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08341"/>
              </p:ext>
            </p:extLst>
          </p:nvPr>
        </p:nvGraphicFramePr>
        <p:xfrm>
          <a:off x="5591931" y="2730987"/>
          <a:ext cx="1003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31" y="2730987"/>
                        <a:ext cx="10033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09724"/>
              </p:ext>
            </p:extLst>
          </p:nvPr>
        </p:nvGraphicFramePr>
        <p:xfrm>
          <a:off x="5836406" y="3618399"/>
          <a:ext cx="4873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241200" imgH="457200" progId="Equation.DSMT4">
                  <p:embed/>
                </p:oleObj>
              </mc:Choice>
              <mc:Fallback>
                <p:oleObj name="Equation" r:id="rId5" imgW="24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06" y="3618399"/>
                        <a:ext cx="4873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38748" y="3326251"/>
            <a:ext cx="144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ru-RU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43729"/>
              </p:ext>
            </p:extLst>
          </p:nvPr>
        </p:nvGraphicFramePr>
        <p:xfrm>
          <a:off x="971600" y="5085184"/>
          <a:ext cx="3079006" cy="116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5085184"/>
                        <a:ext cx="3079006" cy="116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31734" y="1152004"/>
            <a:ext cx="5504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Позначимо   швидкість  другого мотоцикліста за х км/год та занесемо дані в таблицю:</a:t>
            </a:r>
            <a:endParaRPr lang="ru-RU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866" y="71884"/>
            <a:ext cx="6945622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96409"/>
              </p:ext>
            </p:extLst>
          </p:nvPr>
        </p:nvGraphicFramePr>
        <p:xfrm>
          <a:off x="4678812" y="4581128"/>
          <a:ext cx="3672408" cy="94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0" imgW="1777680" imgH="457200" progId="Equation.DSMT4">
                  <p:embed/>
                </p:oleObj>
              </mc:Choice>
              <mc:Fallback>
                <p:oleObj name="Equation" r:id="rId10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8812" y="4581128"/>
                        <a:ext cx="3672408" cy="94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олилиния 18"/>
          <p:cNvSpPr/>
          <p:nvPr/>
        </p:nvSpPr>
        <p:spPr>
          <a:xfrm>
            <a:off x="6655443" y="2986268"/>
            <a:ext cx="555585" cy="1296365"/>
          </a:xfrm>
          <a:custGeom>
            <a:avLst/>
            <a:gdLst>
              <a:gd name="connsiteX0" fmla="*/ 69448 w 555585"/>
              <a:gd name="connsiteY0" fmla="*/ 1296365 h 1296365"/>
              <a:gd name="connsiteX1" fmla="*/ 555585 w 555585"/>
              <a:gd name="connsiteY1" fmla="*/ 1296365 h 1296365"/>
              <a:gd name="connsiteX2" fmla="*/ 555585 w 555585"/>
              <a:gd name="connsiteY2" fmla="*/ 0 h 1296365"/>
              <a:gd name="connsiteX3" fmla="*/ 0 w 555585"/>
              <a:gd name="connsiteY3" fmla="*/ 0 h 1296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5585" h="1296365">
                <a:moveTo>
                  <a:pt x="69448" y="1296365"/>
                </a:moveTo>
                <a:lnTo>
                  <a:pt x="555585" y="1296365"/>
                </a:lnTo>
                <a:lnTo>
                  <a:pt x="555585" y="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/>
          <p:cNvGrpSpPr/>
          <p:nvPr/>
        </p:nvGrpSpPr>
        <p:grpSpPr>
          <a:xfrm>
            <a:off x="7240632" y="3105507"/>
            <a:ext cx="648072" cy="1014209"/>
            <a:chOff x="3851920" y="5727159"/>
            <a:chExt cx="648072" cy="1014209"/>
          </a:xfrm>
        </p:grpSpPr>
        <p:sp>
          <p:nvSpPr>
            <p:cNvPr id="21" name="Овал 20"/>
            <p:cNvSpPr/>
            <p:nvPr/>
          </p:nvSpPr>
          <p:spPr>
            <a:xfrm>
              <a:off x="3851920" y="5727159"/>
              <a:ext cx="648072" cy="101420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3000">
                  <a:schemeClr val="accent1">
                    <a:lumMod val="40000"/>
                    <a:lumOff val="60000"/>
                    <a:shade val="67500"/>
                    <a:satMod val="115000"/>
                  </a:schemeClr>
                </a:gs>
                <a:gs pos="100000">
                  <a:schemeClr val="accent1">
                    <a:lumMod val="40000"/>
                    <a:lumOff val="60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85216"/>
                </p:ext>
              </p:extLst>
            </p:nvPr>
          </p:nvGraphicFramePr>
          <p:xfrm>
            <a:off x="3954909" y="5761981"/>
            <a:ext cx="473075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12" imgW="228600" imgH="457200" progId="Equation.DSMT4">
                    <p:embed/>
                  </p:oleObj>
                </mc:Choice>
                <mc:Fallback>
                  <p:oleObj name="Equation" r:id="rId12" imgW="228600" imgH="457200" progId="Equation.DSMT4">
                    <p:embed/>
                    <p:pic>
                      <p:nvPicPr>
                        <p:cNvPr id="0" name="Объект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909" y="5761981"/>
                          <a:ext cx="473075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29275"/>
              </p:ext>
            </p:extLst>
          </p:nvPr>
        </p:nvGraphicFramePr>
        <p:xfrm>
          <a:off x="211138" y="1055688"/>
          <a:ext cx="2249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4" imgW="1218960" imgH="457200" progId="Equation.DSMT4">
                  <p:embed/>
                </p:oleObj>
              </mc:Choice>
              <mc:Fallback>
                <p:oleObj name="Equation" r:id="rId1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8" y="1055688"/>
                        <a:ext cx="2249487" cy="84455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8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3" grpId="0"/>
      <p:bldP spid="14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5549"/>
            <a:ext cx="6552728" cy="1041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06372"/>
              </p:ext>
            </p:extLst>
          </p:nvPr>
        </p:nvGraphicFramePr>
        <p:xfrm>
          <a:off x="209550" y="492125"/>
          <a:ext cx="2251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92125"/>
                        <a:ext cx="2251075" cy="844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26798" y="1231780"/>
            <a:ext cx="55046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Позначимо   швидкість  поїзда за планом  х км/год та занесемо дані в таблицю:</a:t>
            </a:r>
            <a:endParaRPr lang="ru-RU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448188"/>
              </p:ext>
            </p:extLst>
          </p:nvPr>
        </p:nvGraphicFramePr>
        <p:xfrm>
          <a:off x="107504" y="2181805"/>
          <a:ext cx="7596844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4136"/>
                <a:gridCol w="1418341"/>
                <a:gridCol w="2210409"/>
                <a:gridCol w="2743958"/>
              </a:tblGrid>
              <a:tr h="50405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м/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uk-UA" sz="2800" b="1" i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од</a:t>
                      </a:r>
                      <a:endParaRPr lang="ru-RU" sz="2800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l"/>
                      <a:r>
                        <a:rPr lang="uk-UA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</a:t>
                      </a:r>
                      <a:r>
                        <a:rPr lang="uk-UA" sz="1600" b="1" baseline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планом</a:t>
                      </a:r>
                      <a:endParaRPr lang="ru-RU" sz="16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572289">
                <a:tc>
                  <a:txBody>
                    <a:bodyPr/>
                    <a:lstStyle/>
                    <a:p>
                      <a:pPr algn="l"/>
                      <a:r>
                        <a:rPr lang="uk-UA" sz="16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чно</a:t>
                      </a:r>
                      <a:endParaRPr lang="ru-RU" sz="16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dirty="0" smtClean="0"/>
                    </a:p>
                    <a:p>
                      <a:endParaRPr lang="uk-UA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55676" y="279973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38422" y="3679855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47864" y="279973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47864" y="3772527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45973"/>
              </p:ext>
            </p:extLst>
          </p:nvPr>
        </p:nvGraphicFramePr>
        <p:xfrm>
          <a:off x="5848350" y="2730500"/>
          <a:ext cx="4889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241200" imgH="457200" progId="Equation.DSMT4">
                  <p:embed/>
                </p:oleObj>
              </mc:Choice>
              <mc:Fallback>
                <p:oleObj name="Equation" r:id="rId7" imgW="24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730500"/>
                        <a:ext cx="48895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2744"/>
              </p:ext>
            </p:extLst>
          </p:nvPr>
        </p:nvGraphicFramePr>
        <p:xfrm>
          <a:off x="5578475" y="3617913"/>
          <a:ext cx="10017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495000" imgH="457200" progId="Equation.DSMT4">
                  <p:embed/>
                </p:oleObj>
              </mc:Choice>
              <mc:Fallback>
                <p:oleObj name="Equation" r:id="rId9" imgW="49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617913"/>
                        <a:ext cx="10017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38748" y="3326251"/>
            <a:ext cx="144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ru-RU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37038"/>
              </p:ext>
            </p:extLst>
          </p:nvPr>
        </p:nvGraphicFramePr>
        <p:xfrm>
          <a:off x="1052513" y="5084763"/>
          <a:ext cx="29178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1143000" imgH="457200" progId="Equation.DSMT4">
                  <p:embed/>
                </p:oleObj>
              </mc:Choice>
              <mc:Fallback>
                <p:oleObj name="Equation" r:id="rId11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2513" y="5084763"/>
                        <a:ext cx="2917825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79878"/>
              </p:ext>
            </p:extLst>
          </p:nvPr>
        </p:nvGraphicFramePr>
        <p:xfrm>
          <a:off x="4756150" y="4581525"/>
          <a:ext cx="35163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1701720" imgH="457200" progId="Equation.DSMT4">
                  <p:embed/>
                </p:oleObj>
              </mc:Choice>
              <mc:Fallback>
                <p:oleObj name="Equation" r:id="rId13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6150" y="4581525"/>
                        <a:ext cx="3516313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/>
          <p:cNvSpPr/>
          <p:nvPr/>
        </p:nvSpPr>
        <p:spPr>
          <a:xfrm flipV="1">
            <a:off x="6655443" y="2986268"/>
            <a:ext cx="555585" cy="1296365"/>
          </a:xfrm>
          <a:custGeom>
            <a:avLst/>
            <a:gdLst>
              <a:gd name="connsiteX0" fmla="*/ 69448 w 555585"/>
              <a:gd name="connsiteY0" fmla="*/ 1296365 h 1296365"/>
              <a:gd name="connsiteX1" fmla="*/ 555585 w 555585"/>
              <a:gd name="connsiteY1" fmla="*/ 1296365 h 1296365"/>
              <a:gd name="connsiteX2" fmla="*/ 555585 w 555585"/>
              <a:gd name="connsiteY2" fmla="*/ 0 h 1296365"/>
              <a:gd name="connsiteX3" fmla="*/ 0 w 555585"/>
              <a:gd name="connsiteY3" fmla="*/ 0 h 1296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5585" h="1296365">
                <a:moveTo>
                  <a:pt x="69448" y="1296365"/>
                </a:moveTo>
                <a:lnTo>
                  <a:pt x="555585" y="1296365"/>
                </a:lnTo>
                <a:lnTo>
                  <a:pt x="555585" y="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7240632" y="3105507"/>
            <a:ext cx="648072" cy="1014209"/>
            <a:chOff x="3851920" y="5727159"/>
            <a:chExt cx="648072" cy="1014209"/>
          </a:xfrm>
        </p:grpSpPr>
        <p:sp>
          <p:nvSpPr>
            <p:cNvPr id="17" name="Овал 16"/>
            <p:cNvSpPr/>
            <p:nvPr/>
          </p:nvSpPr>
          <p:spPr>
            <a:xfrm>
              <a:off x="3851920" y="5727159"/>
              <a:ext cx="648072" cy="101420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3000">
                  <a:schemeClr val="accent1">
                    <a:lumMod val="40000"/>
                    <a:lumOff val="60000"/>
                    <a:shade val="67500"/>
                    <a:satMod val="115000"/>
                  </a:schemeClr>
                </a:gs>
                <a:gs pos="100000">
                  <a:schemeClr val="accent1">
                    <a:lumMod val="40000"/>
                    <a:lumOff val="60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2732"/>
                </p:ext>
              </p:extLst>
            </p:nvPr>
          </p:nvGraphicFramePr>
          <p:xfrm>
            <a:off x="4020151" y="5761727"/>
            <a:ext cx="341312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5" imgW="164880" imgH="457200" progId="Equation.DSMT4">
                    <p:embed/>
                  </p:oleObj>
                </mc:Choice>
                <mc:Fallback>
                  <p:oleObj name="Equation" r:id="rId15" imgW="164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151" y="5761727"/>
                          <a:ext cx="341312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01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2" grpId="0"/>
      <p:bldP spid="15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</TotalTime>
  <Words>120</Words>
  <Application>Microsoft Office PowerPoint</Application>
  <PresentationFormat>Экран (4:3)</PresentationFormat>
  <Paragraphs>54</Paragraphs>
  <Slides>5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</vt:i4>
      </vt:variant>
    </vt:vector>
  </HeadingPairs>
  <TitlesOfParts>
    <vt:vector size="9" baseType="lpstr">
      <vt:lpstr>Тема Office</vt:lpstr>
      <vt:lpstr>Специальное оформление</vt:lpstr>
      <vt:lpstr>MathType 6.0 Equation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TOSHIBA</dc:creator>
  <cp:lastModifiedBy>TOSHIBA</cp:lastModifiedBy>
  <cp:revision>22</cp:revision>
  <dcterms:created xsi:type="dcterms:W3CDTF">2021-04-19T08:33:28Z</dcterms:created>
  <dcterms:modified xsi:type="dcterms:W3CDTF">2021-04-30T05:55:38Z</dcterms:modified>
</cp:coreProperties>
</file>